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A0"/>
      </w:tblPr>
      <w:tblGrid>
        <w:gridCol w:w="5648"/>
        <w:gridCol w:w="4081"/>
        <w:gridCol w:w="5845"/>
      </w:tblGrid>
      <w:tr w:rsidR="00E467B4" w:rsidRPr="00E467B4" w:rsidTr="00F93AFD">
        <w:trPr>
          <w:trHeight w:val="2509"/>
        </w:trPr>
        <w:tc>
          <w:tcPr>
            <w:tcW w:w="5648" w:type="dxa"/>
          </w:tcPr>
          <w:p w:rsidR="00E467B4" w:rsidRPr="00E467B4" w:rsidRDefault="00E467B4" w:rsidP="00E467B4">
            <w:pPr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81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5845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</w:tbl>
    <w:p w:rsidR="00E467B4" w:rsidRPr="00E467B4" w:rsidRDefault="00E467B4" w:rsidP="00E467B4">
      <w:pPr>
        <w:suppressAutoHyphens/>
        <w:spacing w:before="280" w:after="28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 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</w:pPr>
      <w:r w:rsidRPr="00E467B4"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  <w:t>Рабочая программа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</w:pPr>
      <w:r w:rsidRPr="00E467B4"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  <w:t>по алгебре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</w:pPr>
      <w:r w:rsidRPr="00E467B4"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  <w:t>для 8  класса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</w:pP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</w:pPr>
      <w:r w:rsidRPr="00E467B4"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  <w:t>на 2018</w:t>
      </w:r>
      <w:r w:rsidRPr="00E467B4">
        <w:rPr>
          <w:rFonts w:ascii="Calibri" w:eastAsia="Times New Roman" w:hAnsi="Calibri" w:cs="Times New Roman"/>
          <w:b/>
          <w:bCs/>
          <w:sz w:val="32"/>
          <w:szCs w:val="32"/>
          <w:lang w:eastAsia="ar-SA"/>
        </w:rPr>
        <w:t>-</w:t>
      </w:r>
      <w:r w:rsidRPr="00E467B4">
        <w:rPr>
          <w:rFonts w:ascii="Times New Roman,Bold" w:eastAsia="Times New Roman" w:hAnsi="Times New Roman,Bold" w:cs="Times New Roman,Bold"/>
          <w:b/>
          <w:bCs/>
          <w:sz w:val="32"/>
          <w:szCs w:val="32"/>
          <w:lang w:eastAsia="ar-SA"/>
        </w:rPr>
        <w:t>2019 учебный год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Calibri" w:eastAsia="Times New Roman" w:hAnsi="Calibri" w:cs="Times New Roman"/>
          <w:sz w:val="28"/>
          <w:szCs w:val="28"/>
          <w:lang w:eastAsia="ar-SA"/>
        </w:rPr>
      </w:pP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Calibri" w:eastAsia="Times New Roman" w:hAnsi="Calibri" w:cs="Times New Roman"/>
          <w:sz w:val="28"/>
          <w:szCs w:val="28"/>
          <w:lang w:eastAsia="ar-SA"/>
        </w:rPr>
      </w:pPr>
      <w:proofErr w:type="gramStart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>Составлена</w:t>
      </w:r>
      <w:proofErr w:type="gramEnd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 на основании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Calibri" w:eastAsia="Times New Roman" w:hAnsi="Calibri" w:cs="Times New Roman"/>
          <w:sz w:val="28"/>
          <w:szCs w:val="28"/>
          <w:lang w:eastAsia="ar-SA"/>
        </w:rPr>
      </w:pPr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 Математика: программы</w:t>
      </w:r>
      <w:proofErr w:type="gramStart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 :</w:t>
      </w:r>
      <w:proofErr w:type="gramEnd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 5 - 9 классы.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Calibri" w:eastAsia="Times New Roman" w:hAnsi="Calibri" w:cs="Times New Roman"/>
          <w:sz w:val="28"/>
          <w:szCs w:val="28"/>
          <w:lang w:eastAsia="ar-SA"/>
        </w:rPr>
      </w:pPr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Авт. – сост. А.Г. </w:t>
      </w:r>
      <w:proofErr w:type="gramStart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>Мерзляк</w:t>
      </w:r>
      <w:proofErr w:type="gramEnd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>, В.Б.Полонский, М.С.Якир</w:t>
      </w:r>
    </w:p>
    <w:p w:rsidR="00E467B4" w:rsidRPr="00E467B4" w:rsidRDefault="00E467B4" w:rsidP="00E467B4">
      <w:pPr>
        <w:suppressAutoHyphens/>
        <w:autoSpaceDE w:val="0"/>
        <w:autoSpaceDN w:val="0"/>
        <w:adjustRightInd w:val="0"/>
        <w:jc w:val="center"/>
        <w:rPr>
          <w:rFonts w:ascii="Calibri" w:eastAsia="Times New Roman" w:hAnsi="Calibri" w:cs="Times New Roman"/>
          <w:sz w:val="28"/>
          <w:szCs w:val="28"/>
          <w:lang w:eastAsia="ar-SA"/>
        </w:rPr>
      </w:pPr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М.: </w:t>
      </w:r>
      <w:proofErr w:type="spellStart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>Вентана-Граф</w:t>
      </w:r>
      <w:proofErr w:type="spellEnd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>,</w:t>
      </w:r>
      <w:proofErr w:type="gramStart"/>
      <w:r w:rsidRPr="00E467B4">
        <w:rPr>
          <w:rFonts w:ascii="Calibri" w:eastAsia="Times New Roman" w:hAnsi="Calibri" w:cs="Times New Roman"/>
          <w:sz w:val="28"/>
          <w:szCs w:val="28"/>
          <w:lang w:eastAsia="ar-SA"/>
        </w:rPr>
        <w:t xml:space="preserve">  .</w:t>
      </w:r>
      <w:proofErr w:type="gramEnd"/>
    </w:p>
    <w:p w:rsidR="00E467B4" w:rsidRPr="00E467B4" w:rsidRDefault="00E467B4" w:rsidP="00E467B4">
      <w:pPr>
        <w:suppressAutoHyphens/>
        <w:rPr>
          <w:rFonts w:ascii="Calibri" w:eastAsia="Times New Roman" w:hAnsi="Calibri" w:cs="Times New Roman"/>
          <w:lang w:eastAsia="ar-SA"/>
        </w:rPr>
      </w:pPr>
    </w:p>
    <w:p w:rsidR="00E467B4" w:rsidRPr="00E467B4" w:rsidRDefault="00E467B4" w:rsidP="00E467B4">
      <w:pPr>
        <w:suppressAutoHyphens/>
        <w:rPr>
          <w:rFonts w:ascii="Calibri" w:eastAsia="Times New Roman" w:hAnsi="Calibri" w:cs="Times New Roman"/>
          <w:lang w:eastAsia="ar-SA"/>
        </w:rPr>
      </w:pPr>
    </w:p>
    <w:p w:rsidR="00E467B4" w:rsidRPr="00E467B4" w:rsidRDefault="00E467B4" w:rsidP="00E467B4">
      <w:pPr>
        <w:suppressAutoHyphens/>
        <w:rPr>
          <w:rFonts w:ascii="Calibri" w:eastAsia="Times New Roman" w:hAnsi="Calibri" w:cs="Times New Roman"/>
          <w:lang w:eastAsia="ar-SA"/>
        </w:rPr>
      </w:pPr>
    </w:p>
    <w:p w:rsidR="00E467B4" w:rsidRPr="00E467B4" w:rsidRDefault="00E467B4" w:rsidP="00E467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 xml:space="preserve">ПОЯСНИТЕЛЬНАЯ ЗАПИСКА </w:t>
      </w:r>
    </w:p>
    <w:p w:rsidR="00E467B4" w:rsidRPr="00E467B4" w:rsidRDefault="00E467B4" w:rsidP="00E467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8 класс  Алгебра</w:t>
      </w:r>
    </w:p>
    <w:p w:rsidR="00E467B4" w:rsidRPr="00E467B4" w:rsidRDefault="00E467B4" w:rsidP="00E467B4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онский</w:t>
      </w:r>
      <w:proofErr w:type="gramStart"/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В</w:t>
      </w:r>
      <w:proofErr w:type="gramEnd"/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Б</w:t>
      </w:r>
      <w:proofErr w:type="spellEnd"/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др.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В ней также учитываются доминирующие идеи и положения Программы развития 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</w:t>
      </w:r>
      <w:proofErr w:type="gramStart"/>
      <w:r w:rsidRPr="00E467B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етенции-</w:t>
      </w:r>
      <w:r w:rsidRPr="00E467B4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умение</w:t>
      </w:r>
      <w:proofErr w:type="gramEnd"/>
      <w:r w:rsidRPr="00E467B4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учиться.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E467B4" w:rsidRPr="00E467B4" w:rsidRDefault="00E467B4" w:rsidP="00E467B4">
      <w:pPr>
        <w:tabs>
          <w:tab w:val="left" w:pos="284"/>
        </w:tabs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E467B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разделов: «Алгебра», «Числовые множества», «Функции», «Элементы прикладной ма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тематики», «Алгебра в историческом развитии».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апредметных</w:t>
      </w:r>
      <w:proofErr w:type="spell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         Личностные результаты:</w:t>
      </w:r>
    </w:p>
    <w:p w:rsidR="00E467B4" w:rsidRPr="00E467B4" w:rsidRDefault="00E467B4" w:rsidP="00E467B4">
      <w:pPr>
        <w:numPr>
          <w:ilvl w:val="0"/>
          <w:numId w:val="1"/>
        </w:num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E467B4" w:rsidRPr="00E467B4" w:rsidRDefault="00E467B4" w:rsidP="00E467B4">
      <w:pPr>
        <w:numPr>
          <w:ilvl w:val="0"/>
          <w:numId w:val="1"/>
        </w:num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тветственное отношение к учению, готовность и способность </w:t>
      </w:r>
      <w:proofErr w:type="gram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обучающихся</w:t>
      </w:r>
      <w:proofErr w:type="gram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 саморазвитию и самообразованию на основе мотивации к обучению и познанию;</w:t>
      </w:r>
    </w:p>
    <w:p w:rsidR="00E467B4" w:rsidRPr="00E467B4" w:rsidRDefault="00E467B4" w:rsidP="00E467B4">
      <w:pPr>
        <w:numPr>
          <w:ilvl w:val="0"/>
          <w:numId w:val="1"/>
        </w:num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E467B4" w:rsidRPr="00E467B4" w:rsidRDefault="00E467B4" w:rsidP="00E467B4">
      <w:pPr>
        <w:numPr>
          <w:ilvl w:val="0"/>
          <w:numId w:val="1"/>
        </w:num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контролировать процесс и результат учебной и математической деятельности;</w:t>
      </w:r>
    </w:p>
    <w:p w:rsidR="00E467B4" w:rsidRPr="00E467B4" w:rsidRDefault="00E467B4" w:rsidP="00E467B4">
      <w:pPr>
        <w:numPr>
          <w:ilvl w:val="0"/>
          <w:numId w:val="1"/>
        </w:num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Критичность мышления, инициатива, находчивость, активность при решении математических задач.</w:t>
      </w:r>
    </w:p>
    <w:p w:rsidR="00E467B4" w:rsidRPr="00E467B4" w:rsidRDefault="00E467B4" w:rsidP="00E467B4">
      <w:p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proofErr w:type="spellStart"/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Метапредметные</w:t>
      </w:r>
      <w:proofErr w:type="spellEnd"/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 результаты:</w:t>
      </w:r>
    </w:p>
    <w:p w:rsidR="00E467B4" w:rsidRPr="00E467B4" w:rsidRDefault="00E467B4" w:rsidP="00E467B4">
      <w:pPr>
        <w:suppressAutoHyphens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numPr>
          <w:ilvl w:val="0"/>
          <w:numId w:val="8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E467B4" w:rsidRPr="00E467B4" w:rsidRDefault="00E467B4" w:rsidP="00E467B4">
      <w:pPr>
        <w:numPr>
          <w:ilvl w:val="0"/>
          <w:numId w:val="6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E467B4" w:rsidRPr="00E467B4" w:rsidRDefault="00E467B4" w:rsidP="00E467B4">
      <w:pPr>
        <w:numPr>
          <w:ilvl w:val="0"/>
          <w:numId w:val="2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E467B4" w:rsidRPr="00E467B4" w:rsidRDefault="00E467B4" w:rsidP="00E467B4">
      <w:pPr>
        <w:numPr>
          <w:ilvl w:val="0"/>
          <w:numId w:val="2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 компетентности в области использования информационно-коммуникационных технологий;</w:t>
      </w:r>
    </w:p>
    <w:p w:rsidR="00E467B4" w:rsidRPr="00E467B4" w:rsidRDefault="00E467B4" w:rsidP="00E467B4">
      <w:pPr>
        <w:numPr>
          <w:ilvl w:val="0"/>
          <w:numId w:val="2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467B4" w:rsidRPr="00E467B4" w:rsidRDefault="00E467B4" w:rsidP="00E467B4">
      <w:pPr>
        <w:numPr>
          <w:ilvl w:val="0"/>
          <w:numId w:val="2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,</w:t>
      </w:r>
      <w:proofErr w:type="gram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точной или вероятностной информации</w:t>
      </w:r>
    </w:p>
    <w:p w:rsidR="00E467B4" w:rsidRPr="00E467B4" w:rsidRDefault="00E467B4" w:rsidP="00E467B4">
      <w:pPr>
        <w:numPr>
          <w:ilvl w:val="0"/>
          <w:numId w:val="2"/>
        </w:numPr>
        <w:suppressAutoHyphens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выдвигать гипотезы при решении задачи, понимать необходимость их проверки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Предметные результаты: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Осознание значения математики для повседневной жизни человека;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E467B4" w:rsidRPr="00E467B4" w:rsidRDefault="00E467B4" w:rsidP="00E467B4">
      <w:pPr>
        <w:tabs>
          <w:tab w:val="left" w:pos="1418"/>
        </w:tabs>
        <w:suppressAutoHyphens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равнений</w:t>
      </w:r>
      <w:proofErr w:type="gram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;п</w:t>
      </w:r>
      <w:proofErr w:type="gram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роводить</w:t>
      </w:r>
      <w:proofErr w:type="spell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практические расчёты; выполнять тождественные </w:t>
      </w:r>
      <w:proofErr w:type="spell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пеобразования</w:t>
      </w:r>
      <w:proofErr w:type="spell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Система уроков условна, но все же выделяются следующие виды: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lastRenderedPageBreak/>
        <w:t>Урок-лекция.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мультимедийные продукты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Комбинированный урок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предполагает выполнение работ и заданий разного вида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Урок–игра.</w:t>
      </w:r>
      <w:r w:rsidRPr="00E467B4">
        <w:rPr>
          <w:rFonts w:ascii="Times New Roman" w:eastAsia="Times New Roman" w:hAnsi="Times New Roman" w:cs="Times New Roman"/>
          <w:bCs/>
          <w:iCs/>
          <w:sz w:val="24"/>
          <w:szCs w:val="24"/>
          <w:lang w:eastAsia="ar-SA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Урок решения задач</w:t>
      </w:r>
      <w:r w:rsidRPr="00E467B4">
        <w:rPr>
          <w:rFonts w:ascii="Times New Roman" w:eastAsia="Times New Roman" w:hAnsi="Times New Roman" w:cs="Times New Roman"/>
          <w:i/>
          <w:iCs/>
          <w:sz w:val="24"/>
          <w:szCs w:val="24"/>
          <w:lang w:eastAsia="ar-SA"/>
        </w:rPr>
        <w:t>.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Урок-тест.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обученности</w:t>
      </w:r>
      <w:proofErr w:type="spell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чащихся, тренировки технике тестирования. Тесты предлагаются как в </w:t>
      </w:r>
      <w:proofErr w:type="gramStart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печатном</w:t>
      </w:r>
      <w:proofErr w:type="gramEnd"/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так и в компьютерном варианте. Причем в компьютерном варианте всегда с ограничением времени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Урок - самостоятельная работа</w:t>
      </w:r>
      <w:r w:rsidRPr="00E467B4">
        <w:rPr>
          <w:rFonts w:ascii="Times New Roman" w:eastAsia="Times New Roman" w:hAnsi="Times New Roman" w:cs="Times New Roman"/>
          <w:bCs/>
          <w:sz w:val="24"/>
          <w:szCs w:val="24"/>
          <w:lang w:eastAsia="ar-SA"/>
        </w:rPr>
        <w:t>.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  Предлагаются разные виды самостоятельных работ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ar-SA"/>
        </w:rPr>
        <w:t>Урок - контрольная работа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. Контроль знаний по пройденной теме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pacing w:before="280" w:after="28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eastAsia="ar-SA"/>
        </w:rPr>
        <w:t>В результате изучения алгебры на базовом уровне ученик должен</w:t>
      </w:r>
    </w:p>
    <w:p w:rsidR="00E467B4" w:rsidRPr="00E467B4" w:rsidRDefault="00E467B4" w:rsidP="00E467B4">
      <w:pPr>
        <w:spacing w:before="280" w:after="28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ar-SA"/>
        </w:rPr>
        <w:lastRenderedPageBreak/>
        <w:t xml:space="preserve">       знать:</w:t>
      </w:r>
    </w:p>
    <w:p w:rsidR="00E467B4" w:rsidRPr="00E467B4" w:rsidRDefault="00E467B4" w:rsidP="00E467B4">
      <w:pPr>
        <w:numPr>
          <w:ilvl w:val="0"/>
          <w:numId w:val="4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значение математической науки для решения задач, возникающих в теории и практике;</w:t>
      </w:r>
    </w:p>
    <w:p w:rsidR="00E467B4" w:rsidRPr="00E467B4" w:rsidRDefault="00E467B4" w:rsidP="00E467B4">
      <w:pPr>
        <w:numPr>
          <w:ilvl w:val="0"/>
          <w:numId w:val="4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E467B4" w:rsidRPr="00E467B4" w:rsidRDefault="00E467B4" w:rsidP="00E467B4">
      <w:pPr>
        <w:numPr>
          <w:ilvl w:val="0"/>
          <w:numId w:val="4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значение практики и вопросов, возникающих в самой математике для формирования и развития математической науки;</w:t>
      </w:r>
    </w:p>
    <w:p w:rsidR="00E467B4" w:rsidRPr="00E467B4" w:rsidRDefault="00E467B4" w:rsidP="00E467B4">
      <w:pPr>
        <w:numPr>
          <w:ilvl w:val="0"/>
          <w:numId w:val="4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историю развития понятия числа, создания математического анализа, возникновения и развития геометрии;</w:t>
      </w:r>
    </w:p>
    <w:p w:rsidR="00E467B4" w:rsidRPr="00E467B4" w:rsidRDefault="00E467B4" w:rsidP="00E467B4">
      <w:pPr>
        <w:numPr>
          <w:ilvl w:val="0"/>
          <w:numId w:val="4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E467B4" w:rsidRPr="00E467B4" w:rsidRDefault="00E467B4" w:rsidP="00E467B4">
      <w:pPr>
        <w:spacing w:before="280" w:after="28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уметь</w:t>
      </w:r>
      <w:r w:rsidRPr="00E467B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:</w:t>
      </w:r>
    </w:p>
    <w:p w:rsidR="00E467B4" w:rsidRPr="00E467B4" w:rsidRDefault="00E467B4" w:rsidP="00E467B4">
      <w:pPr>
        <w:numPr>
          <w:ilvl w:val="0"/>
          <w:numId w:val="5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распознавать на чертежах и моделях пространственные формы;</w:t>
      </w:r>
    </w:p>
    <w:p w:rsidR="00E467B4" w:rsidRPr="00E467B4" w:rsidRDefault="00E467B4" w:rsidP="00E467B4">
      <w:pPr>
        <w:numPr>
          <w:ilvl w:val="0"/>
          <w:numId w:val="5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соотносить трехмерные объекты с их описаниями, изображениями;</w:t>
      </w:r>
    </w:p>
    <w:p w:rsidR="00E467B4" w:rsidRPr="00E467B4" w:rsidRDefault="00E467B4" w:rsidP="00E467B4">
      <w:pPr>
        <w:numPr>
          <w:ilvl w:val="0"/>
          <w:numId w:val="5"/>
        </w:numPr>
        <w:suppressAutoHyphens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iCs/>
          <w:sz w:val="24"/>
          <w:szCs w:val="24"/>
          <w:lang w:eastAsia="ar-SA"/>
        </w:rPr>
        <w:t>аргументировать свои суждения об этом расположении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E467B4" w:rsidRPr="00E467B4" w:rsidRDefault="00E467B4" w:rsidP="00E467B4">
      <w:pPr>
        <w:spacing w:before="280" w:after="28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традиционная классно-урочная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лекции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практические работы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элементы проблемного обучения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технологии уровневой дифференциации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здоровье сберегающие технологии</w:t>
      </w:r>
    </w:p>
    <w:p w:rsidR="00E467B4" w:rsidRPr="00E467B4" w:rsidRDefault="00E467B4" w:rsidP="00E467B4">
      <w:pPr>
        <w:numPr>
          <w:ilvl w:val="0"/>
          <w:numId w:val="3"/>
        </w:numPr>
        <w:suppressAutoHyphens/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ИКТ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Виды и формы контроля: диагностические контрольные работы; самостоятельные работы, контрольные работы.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ar-SA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 xml:space="preserve">СОДЕРЖАНИЕ  КУРСА  АЛГЕБРЫ  8  КЛАССА  </w:t>
      </w:r>
    </w:p>
    <w:p w:rsidR="00E467B4" w:rsidRPr="00E467B4" w:rsidRDefault="00E467B4" w:rsidP="00E467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>Глава 1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Рациональные выражения (44часа)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>Рациональные дроби.Основное свойство рациональной дроби.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E467B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5" o:title=""/>
          </v:shape>
          <o:OLEObject Type="Embed" ProgID="Equation.DSMT4" ShapeID="_x0000_i1025" DrawAspect="Content" ObjectID="_1611211988" r:id="rId6"/>
        </w:objec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ё график.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Глава 2.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Квадратные корни. Действительные числа(25 часов)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</w:t>
      </w:r>
      <w:r w:rsidRPr="00E467B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y = x</w:t>
      </w:r>
      <w:r w:rsidRPr="00E467B4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ё график</w:t>
      </w:r>
      <w:proofErr w:type="gramStart"/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  <w:proofErr w:type="gramEnd"/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вадратные корни. Арифметический квадратный корень. Множество и его элементы. Подмножество. Операции над множествами. Числовые 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E467B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80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611211989" r:id="rId8"/>
        </w:object>
      </w: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её график. </w:t>
      </w:r>
    </w:p>
    <w:p w:rsidR="00E467B4" w:rsidRPr="00E467B4" w:rsidRDefault="00E467B4" w:rsidP="00E467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3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Квадратные уравнения(26 часов)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67B4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Повторение и систематизация</w:t>
      </w:r>
      <w:r w:rsidRPr="00E467B4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br/>
        <w:t>учебного материала(7 часов)</w:t>
      </w: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имерное тематическое планирование. Алгебра 8 класс, 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lastRenderedPageBreak/>
        <w:t>3 часа в неделю, всего 102 часа</w:t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</w:pPr>
      <w:r w:rsidRPr="00E467B4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Примерное тематическое планирование. Алгебра. 8 класс</w:t>
      </w:r>
      <w:r w:rsidRPr="00E467B4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cr/>
      </w:r>
    </w:p>
    <w:p w:rsidR="00E467B4" w:rsidRPr="00E467B4" w:rsidRDefault="00E467B4" w:rsidP="00E467B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E467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3 часа в неделю, всего 102часа; </w:t>
      </w:r>
      <w:r w:rsidRPr="00E467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cr/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35"/>
        <w:gridCol w:w="851"/>
        <w:gridCol w:w="9561"/>
        <w:gridCol w:w="12"/>
      </w:tblGrid>
      <w:tr w:rsidR="00E467B4" w:rsidRPr="00E467B4" w:rsidTr="00F93AFD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мер</w:t>
            </w:r>
          </w:p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одержание учебного</w:t>
            </w: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арактеристика основных видов деятельности</w:t>
            </w:r>
          </w:p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ченика</w:t>
            </w:r>
          </w:p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на уровне учебных действий)</w:t>
            </w:r>
          </w:p>
        </w:tc>
      </w:tr>
      <w:tr w:rsidR="00E467B4" w:rsidRPr="00E467B4" w:rsidTr="00F93AFD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1</w:t>
            </w:r>
          </w:p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циональныевыражения</w:t>
            </w:r>
          </w:p>
        </w:tc>
        <w:tc>
          <w:tcPr>
            <w:tcW w:w="851" w:type="dxa"/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9561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561" w:type="dxa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лые рациональные выражения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робные рациональные выражения, приводить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таких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ого выражения,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пустимых значений переменной, тождественн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ых выражений, тождества, равносильных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й, рационального уравнения, степен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улевым показателем, степени с целым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рицательным показателем, стандартного вид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а, обратной пропорциональности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е свойство рациональной дроб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целым показателем, уравнений,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</w:t>
            </w: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7" type="#_x0000_t75" style="width:30.75pt;height:30.75pt" o:ole="">
                  <v:imagedata r:id="rId9" o:title=""/>
                </v:shape>
                <o:OLEObject Type="Embed" ProgID="Equation.DSMT4" ShapeID="_x0000_i1027" DrawAspect="Content" ObjectID="_1611211990" r:id="rId10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авил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ложения, вычитания, умножения, деления дробей, возведения дроби в степень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словие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енства дроби нулю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ческий метод решения уравнений с одной переменно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е свойство рациональной дроб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сокращения и преобразования дробей.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дроби к новому (общему) знаменателю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 Находить сумму, разность, произведение и частное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ей. Выполнять тождественные преобразования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х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с переменной в знаменателе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роб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преобразования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а в стандартном виде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е и чтение графика функци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8" type="#_x0000_t75" style="width:30.75pt;height:30.75pt" o:ole="">
                  <v:imagedata r:id="rId11" o:title=""/>
                </v:shape>
                <o:OLEObject Type="Embed" ProgID="Equation.DSMT4" ShapeID="_x0000_i1028" DrawAspect="Content" ObjectID="_1611211991" r:id="rId12"/>
              </w:object>
            </w: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работа № 1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преобразованиярациональныхвыр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жений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7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работа № 2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сильные уравнения.Рациональные уравнения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9" type="#_x0000_t75" style="width:30.75pt;height:30.75pt" o:ole="">
                  <v:imagedata r:id="rId5" o:title=""/>
                </v:shape>
                <o:OLEObject Type="Embed" ProgID="Equation.DSMT4" ShapeID="_x0000_i1029" DrawAspect="Content" ObjectID="_1611211992" r:id="rId13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 3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2</w:t>
            </w: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</w: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вадратные корни.</w:t>
            </w: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9561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61" w:type="dxa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множества, элемент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а, способы задания множеств; множеств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туральных чисел, множество целых чисел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о рациональных чисел, множеств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йствительных чисел и связи между этими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</w:t>
            </w:r>
            <w:proofErr w:type="spell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ми</w:t>
            </w:r>
            <w:proofErr w:type="spell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ножествами; связь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жду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бесконечным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сятичными дробями и рациональным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иррациональными числам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е и иррациональные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а. Приводить примеры рациональных чисел и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ррациональных чисел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помощью формул свойства действий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действительными числам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 корня из числ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рифметического квадратного корня из числ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вных множеств, подмножества, пересечения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, объединения множеств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рифметического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корня, функции 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0" type="#_x0000_t75" style="width:37.5pt;height:19.5pt" o:ole="">
                  <v:imagedata r:id="rId14" o:title=""/>
                </v:shape>
                <o:OLEObject Type="Embed" ProgID="Equation.DSMT4" ShapeID="_x0000_i1030" DrawAspect="Content" ObjectID="_1611211993" r:id="rId15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свойства арифметического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я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ои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и функций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proofErr w:type="spellEnd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1" type="#_x0000_t75" style="width:37.5pt;height:19.5pt" o:ole="">
                  <v:imagedata r:id="rId16" o:title=""/>
                </v:shape>
                <o:OLEObject Type="Embed" ProgID="Equation.DSMT4" ShapeID="_x0000_i1031" DrawAspect="Content" ObjectID="_1611211994" r:id="rId17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ого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я для вычисления значений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прощ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ыражения, содержащие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рифметические квадратные корни. Решать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я. Сравнивать значения выражений.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преобразование выражений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м вынесения множителя из-под знак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ня, внесения множителя под знак корня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ыполнять освобождение от иррациональност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менателе дроби, анализ соотношений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жду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ми множествами и их элементами</w:t>
            </w: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ество и его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элементы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2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4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  <w:t>множества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2" type="#_x0000_t75" style="width:37.5pt;height:19.5pt" o:ole="">
                  <v:imagedata r:id="rId7" o:title=""/>
                </v:shape>
                <o:OLEObject Type="Embed" ProgID="Equation.DSMT4" ShapeID="_x0000_i1032" DrawAspect="Content" ObjectID="_1611211995" r:id="rId18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и её график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 4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</w:t>
            </w:r>
          </w:p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9561" w:type="dxa"/>
            <w:vAlign w:val="bottom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ые уравнения.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ешение неполных квадратных уравнений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3</w:t>
            </w:r>
          </w:p>
        </w:tc>
        <w:tc>
          <w:tcPr>
            <w:tcW w:w="9561" w:type="dxa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водить примеры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х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равнений различных видов (полных, неполных,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ведённых), квадратных трёхчленов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общем виде решен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олных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х уравн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первой степен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уравнения; квадратного трёхчлен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искриминанта квадратного уравнения 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го трёхчлена, корня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ёхчлена; биквадратного уравнения;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 трёхчлена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теорему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ета и обратную ей теорему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доказывать формулу корне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уравнения. Исследовать количество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ней квадратного уравнения в зависимост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а его дискриминанта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Доказывать теоремы: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ета (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ую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обратную),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 разложении квадратного трёхчлена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ители, о свойстве квадратного трёхчлена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м дискриминантом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примерах метод замены переменно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решения уравн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аходи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и квадратных уравнений различных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дов. Применять теорему Виета и обратную е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орему. Выполнять разложен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го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ёхчлена на множители. Находить корни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й, которые сводятся к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матическими моделями реальных ситуаций</w:t>
            </w: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0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Виета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й трёхчлен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1384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нтрольная работа № 6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561" w:type="dxa"/>
            <w:vMerge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 и систематизация</w:t>
            </w: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561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пражнения для повторения курса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 класса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9561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467B4" w:rsidRPr="00E467B4" w:rsidTr="00F93AFD">
        <w:trPr>
          <w:gridAfter w:val="1"/>
          <w:wAfter w:w="12" w:type="dxa"/>
        </w:trPr>
        <w:tc>
          <w:tcPr>
            <w:tcW w:w="4219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Контрольная работа № 7</w:t>
            </w:r>
          </w:p>
        </w:tc>
        <w:tc>
          <w:tcPr>
            <w:tcW w:w="851" w:type="dxa"/>
          </w:tcPr>
          <w:p w:rsidR="00E467B4" w:rsidRPr="00E467B4" w:rsidRDefault="00E467B4" w:rsidP="00E467B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1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ar-SA"/>
        </w:rPr>
      </w:pPr>
    </w:p>
    <w:p w:rsidR="00F421ED" w:rsidRPr="00E467B4" w:rsidRDefault="00F421ED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ar-SA"/>
        </w:rPr>
      </w:pP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ar-SA"/>
        </w:rPr>
      </w:pPr>
    </w:p>
    <w:p w:rsidR="00E467B4" w:rsidRPr="00E467B4" w:rsidRDefault="00E467B4" w:rsidP="00E467B4">
      <w:pPr>
        <w:suppressAutoHyphens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sz w:val="32"/>
          <w:szCs w:val="32"/>
          <w:lang w:eastAsia="ar-SA"/>
        </w:rPr>
        <w:lastRenderedPageBreak/>
        <w:t>Календарно- тематическое планирование. 8 класс</w:t>
      </w:r>
    </w:p>
    <w:p w:rsidR="00E467B4" w:rsidRPr="00E467B4" w:rsidRDefault="00E467B4" w:rsidP="00E467B4">
      <w:pPr>
        <w:suppressAutoHyphens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E467B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3 часа в неделю, всего 102 часа </w:t>
      </w:r>
    </w:p>
    <w:tbl>
      <w:tblPr>
        <w:tblW w:w="31257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94"/>
        <w:gridCol w:w="137"/>
        <w:gridCol w:w="3398"/>
        <w:gridCol w:w="1558"/>
        <w:gridCol w:w="3522"/>
        <w:gridCol w:w="303"/>
        <w:gridCol w:w="36"/>
        <w:gridCol w:w="57"/>
        <w:gridCol w:w="1899"/>
        <w:gridCol w:w="37"/>
        <w:gridCol w:w="6"/>
        <w:gridCol w:w="2368"/>
        <w:gridCol w:w="25"/>
        <w:gridCol w:w="973"/>
        <w:gridCol w:w="993"/>
        <w:gridCol w:w="3292"/>
        <w:gridCol w:w="724"/>
        <w:gridCol w:w="3288"/>
        <w:gridCol w:w="724"/>
        <w:gridCol w:w="3288"/>
        <w:gridCol w:w="724"/>
        <w:gridCol w:w="3311"/>
      </w:tblGrid>
      <w:tr w:rsidR="00E467B4" w:rsidRPr="00E467B4" w:rsidTr="00F93AFD">
        <w:trPr>
          <w:gridAfter w:val="7"/>
          <w:wAfter w:w="15351" w:type="dxa"/>
          <w:trHeight w:val="977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Тема урок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proofErr w:type="spellStart"/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Домашная</w:t>
            </w:r>
            <w:proofErr w:type="spellEnd"/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бота</w:t>
            </w:r>
          </w:p>
        </w:tc>
        <w:tc>
          <w:tcPr>
            <w:tcW w:w="8228" w:type="dxa"/>
            <w:gridSpan w:val="8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                                     Планируемые результаты</w:t>
            </w:r>
          </w:p>
        </w:tc>
        <w:tc>
          <w:tcPr>
            <w:tcW w:w="1991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Дата проведения</w:t>
            </w:r>
          </w:p>
        </w:tc>
      </w:tr>
      <w:tr w:rsidR="00E467B4" w:rsidRPr="00E467B4" w:rsidTr="00F93AFD">
        <w:trPr>
          <w:gridAfter w:val="7"/>
          <w:wAfter w:w="15351" w:type="dxa"/>
          <w:trHeight w:val="1693"/>
        </w:trPr>
        <w:tc>
          <w:tcPr>
            <w:tcW w:w="5687" w:type="dxa"/>
            <w:gridSpan w:val="4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Глава 1.  Рациональные выражения(44 часов)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3522" w:type="dxa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едметные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8" w:type="dxa"/>
            <w:gridSpan w:val="6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Личностные</w:t>
            </w:r>
          </w:p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3" w:type="dxa"/>
            <w:gridSpan w:val="2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/ 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метапредметные</w:t>
            </w:r>
            <w:proofErr w:type="spellEnd"/>
          </w:p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 плану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 факту</w:t>
            </w: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дроб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22" w:type="dxa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лые рациональные выражения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робные рациональные выражения, приводить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таких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ого выражения,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пустимых значений переменной, тождественн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ых выражений, тождества, равносильных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й, рационального уравнения, степен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улевым показателем, степени с целым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рицательным показателем, стандартного вид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а, обратной пропорциональности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е свойство рациональной дроб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степени с целым показателем,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равнений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ф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нкции</w:t>
            </w:r>
            <w:proofErr w:type="spellEnd"/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3" type="#_x0000_t75" style="width:30.75pt;height:30.75pt" o:ole="">
                  <v:imagedata r:id="rId9" o:title=""/>
                </v:shape>
                <o:OLEObject Type="Embed" ProgID="Equation.DSMT4" ShapeID="_x0000_i1033" DrawAspect="Content" ObjectID="_1611211996" r:id="rId19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авил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ложения, вычитания, умножения, деления дробей, возведения дроби в степень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словие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енства дроби нулю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Доказ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ческий метод решения уравнений с одной переменно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сновное свойство рациональной дроб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сокращения и преобразования дробей.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дроби к новому (общему) знаменателю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ходить сумму, разность, произведение и частное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ей. Выполнять тождественные преобразования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х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с переменной в знаменателе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роб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степени с целым показателем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преобразования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а в стандартном виде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ыпол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е и чтение графика функции </w:t>
            </w:r>
          </w:p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ar-SA"/>
              </w:rPr>
              <w:object w:dxaOrig="620" w:dyaOrig="620">
                <v:shape id="_x0000_i1034" type="#_x0000_t75" style="width:30.75pt;height:30.75pt" o:ole="">
                  <v:imagedata r:id="rId11" o:title=""/>
                </v:shape>
                <o:OLEObject Type="Embed" ProgID="Equation.DSMT4" ShapeID="_x0000_i1034" DrawAspect="Content" ObjectID="_1611211997" r:id="rId20"/>
              </w:object>
            </w:r>
          </w:p>
        </w:tc>
        <w:tc>
          <w:tcPr>
            <w:tcW w:w="2332" w:type="dxa"/>
            <w:gridSpan w:val="5"/>
            <w:vMerge w:val="restart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lastRenderedPageBreak/>
              <w:t>Личностные: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 развитие логического и критического мышления, культуры речи, способности к  умственному эксперименту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>;ф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Формирование навыков поведения при общении и сотрудничестве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lastRenderedPageBreak/>
              <w:t xml:space="preserve">Коммуникативные: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оговариваться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работа в парах, группах.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чатся высказывать суждения с использованием математических терминов и понятий, формулировать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 xml:space="preserve">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t>Регулятивные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>: самопроверка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взаимопроверка, 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E467B4" w:rsidRPr="00E467B4" w:rsidRDefault="00E467B4" w:rsidP="00E467B4">
            <w:pPr>
              <w:spacing w:after="120" w:line="240" w:lineRule="auto"/>
              <w:ind w:right="-28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  <w:t>Познавательные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  <w:t xml:space="preserve"> :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>Анализировать и осмысливать текст задачи, извлекать необходимую информацию;</w:t>
            </w:r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 xml:space="preserve">Осуществлять выбор </w:t>
            </w: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наиболее эффективного способа решения; -</w:t>
            </w:r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>строить логическую цепочку рассуждений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давать определение понятиям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ставить проблему, аргументировать её актуальность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строить логическое рассуждение;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делать умозаключения и выводы на основе аргументации.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строить речевое высказывание в устной и письменной форме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ставить проблему, аргументировать её актуальность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устанавливать причинно-следственные связи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делать умозаключения и выводы на основе аргументации.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lastRenderedPageBreak/>
              <w:t>давать определение понятиям;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Дробные рациональные выражени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новное свойство рациональной дроб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Допустимые значения переменной 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новное свойство рациональной дроб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ложение и вычитание рациональных дробей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с разн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1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1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Умножение и деление рациональных дробе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множение и деление рациональных дробе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множение и деление рациональных дробе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множение и деление рациональных дробей  Возведение рациональной дроби в степень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2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2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2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Равносильные уравнения Рациональные уравнения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.</w:t>
            </w:r>
            <w:proofErr w:type="gramEnd"/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  <w:trHeight w:val="659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5" type="#_x0000_t75" style="width:30.75pt;height:30.75pt" o:ole="">
                  <v:imagedata r:id="rId5" o:title=""/>
                </v:shape>
                <o:OLEObject Type="Embed" ProgID="Equation.DSMT4" ShapeID="_x0000_i1035" DrawAspect="Content" ObjectID="_1611211998" r:id="rId21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6" type="#_x0000_t75" style="width:30.75pt;height:30.75pt" o:ole="">
                  <v:imagedata r:id="rId5" o:title=""/>
                </v:shape>
                <o:OLEObject Type="Embed" ProgID="Equation.DSMT4" ShapeID="_x0000_i1036" DrawAspect="Content" ObjectID="_1611211999" r:id="rId22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E467B4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7" type="#_x0000_t75" style="width:30.75pt;height:30.75pt" o:ole="">
                  <v:imagedata r:id="rId5" o:title=""/>
                </v:shape>
                <o:OLEObject Type="Embed" ProgID="Equation.DSMT4" ShapeID="_x0000_i1037" DrawAspect="Content" ObjectID="_1611212000" r:id="rId23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4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3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522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32" w:type="dxa"/>
            <w:gridSpan w:val="5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1"/>
          <w:wAfter w:w="3311" w:type="dxa"/>
          <w:trHeight w:val="503"/>
        </w:trPr>
        <w:tc>
          <w:tcPr>
            <w:tcW w:w="15906" w:type="dxa"/>
            <w:gridSpan w:val="15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Глава 2. Квадратные корни. Действительные числа(25 часов)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16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12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12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§1,№ 8.10.12.</w:t>
            </w: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множества, элемент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а, способы задания множеств; множеств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туральных чисел, множество целых чисел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о рациональных чисел, множеств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йствительных чисел и связи между этими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</w:t>
            </w:r>
            <w:proofErr w:type="spell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ми</w:t>
            </w:r>
            <w:proofErr w:type="spell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ножествами; связь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жду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бесконечным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сятичными дробями и рациональным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ррациональными числам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е и иррациональные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исла. Приводить примеры рациональных чисел и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ррациональных чисел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помощью формул свойства действий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действительными числами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 корня из числ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рифметического квадратного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корня из числ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вных множеств, подмножества, пересечения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, объединения множеств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рифметического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корня, функции 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8" type="#_x0000_t75" style="width:37.5pt;height:19.5pt" o:ole="">
                  <v:imagedata r:id="rId14" o:title=""/>
                </v:shape>
                <o:OLEObject Type="Embed" ProgID="Equation.DSMT4" ShapeID="_x0000_i1038" DrawAspect="Content" ObjectID="_1611212001" r:id="rId24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свойства арифметического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я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трои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и функций </w:t>
            </w:r>
            <w:proofErr w:type="spellStart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proofErr w:type="spellEnd"/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9" type="#_x0000_t75" style="width:37.5pt;height:19.5pt" o:ole="">
                  <v:imagedata r:id="rId16" o:title=""/>
                </v:shape>
                <o:OLEObject Type="Embed" ProgID="Equation.DSMT4" ShapeID="_x0000_i1039" DrawAspect="Content" ObjectID="_1611212002" r:id="rId25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рименя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нят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ого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я для вычисления значений выраж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прощ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ыражения, содержащие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рифметические квадратные корни. Решать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я. Сравнивать значения выражений.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преобразование выражений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м вынесения множителя из-под знака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ня, внесения множителя под знак корня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ыполнять освобождение от иррациональност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менателе дроби, анализ соотношений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жду</w:t>
            </w:r>
            <w:proofErr w:type="gramEnd"/>
          </w:p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числовыми множествами и их элементами</w:t>
            </w:r>
          </w:p>
        </w:tc>
        <w:tc>
          <w:tcPr>
            <w:tcW w:w="1936" w:type="dxa"/>
            <w:gridSpan w:val="2"/>
            <w:vMerge w:val="restart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lastRenderedPageBreak/>
              <w:t>Личностные: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 развитие логического и критического мышления, культуры речи, способности к  умственному эксперименту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>;ф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Формирование навыков поведения при общении и сотрудничестве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,Bold" w:eastAsia="Calibri" w:hAnsi="Times New Roman,Bold" w:cs="Times New Roman,Bold"/>
                <w:b/>
                <w:bCs/>
              </w:rPr>
              <w:lastRenderedPageBreak/>
              <w:t>Коммуникативные</w:t>
            </w:r>
            <w:r w:rsidRPr="00E467B4">
              <w:rPr>
                <w:rFonts w:ascii="Times New Roman,Bold" w:eastAsia="Calibri" w:hAnsi="Times New Roman,Bold" w:cs="Times New Roman,Bold"/>
              </w:rPr>
              <w:t>:</w:t>
            </w:r>
            <w:r w:rsidRPr="00E467B4">
              <w:rPr>
                <w:rFonts w:ascii="Times New Roman" w:eastAsia="Calibri" w:hAnsi="Times New Roman" w:cs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адекватно использовать речь для планирования и регуляции своей деятельности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использовать адекватные языковые средства для отображения своих чувств, мыслей, мотивов и </w:t>
            </w:r>
            <w:r w:rsidRPr="00E467B4">
              <w:rPr>
                <w:rFonts w:ascii="Times New Roman" w:eastAsia="Calibri" w:hAnsi="Times New Roman" w:cs="Times New Roman"/>
              </w:rPr>
              <w:lastRenderedPageBreak/>
              <w:t>потребностей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учитывать разные мнения и стремиться к координации различных позиций в сотрудничестве;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использовать адекватные языковые средства для отображения своих чувств, мыслей, мотивов и потребностей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контролировать действие партнёра;</w:t>
            </w:r>
          </w:p>
          <w:p w:rsidR="00E467B4" w:rsidRPr="00E467B4" w:rsidRDefault="00E467B4" w:rsidP="00E467B4">
            <w:pPr>
              <w:framePr w:hSpace="180" w:wrap="around" w:hAnchor="page" w:x="1198" w:y="2535"/>
              <w:suppressAutoHyphens/>
              <w:rPr>
                <w:rFonts w:ascii="Times New Roman,Bold" w:eastAsia="Times New Roman" w:hAnsi="Times New Roman,Bold" w:cs="Times New Roman,Bold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основам коммуникативной рефлексии.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sz w:val="18"/>
                <w:szCs w:val="18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sz w:val="18"/>
                <w:szCs w:val="18"/>
                <w:lang w:eastAsia="ar-SA"/>
              </w:rPr>
              <w:t>Регулятивные</w:t>
            </w:r>
            <w:proofErr w:type="gramStart"/>
            <w:r w:rsidRPr="00E467B4">
              <w:rPr>
                <w:rFonts w:ascii="Calibri" w:eastAsia="Times New Roman" w:hAnsi="Calibri" w:cs="Times New Roman"/>
                <w:b/>
                <w:sz w:val="18"/>
                <w:szCs w:val="18"/>
                <w:lang w:eastAsia="ar-SA"/>
              </w:rPr>
              <w:t xml:space="preserve"> :</w:t>
            </w:r>
            <w:proofErr w:type="gramEnd"/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1). Ставить цель учебной деятельности на основе преобразования практической задачи </w:t>
            </w:r>
            <w:proofErr w:type="gramStart"/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в</w:t>
            </w:r>
            <w:proofErr w:type="gramEnd"/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 образовательную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i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2) </w:t>
            </w:r>
            <w:r w:rsidRPr="00E467B4">
              <w:rPr>
                <w:rFonts w:ascii="Calibri" w:eastAsia="Times New Roman" w:hAnsi="Calibri" w:cs="Times New Roman"/>
                <w:i/>
                <w:sz w:val="20"/>
                <w:szCs w:val="20"/>
                <w:lang w:eastAsia="ar-SA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3) планировать пути достижения цели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i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4) </w:t>
            </w:r>
            <w:r w:rsidRPr="00E467B4">
              <w:rPr>
                <w:rFonts w:ascii="Calibri" w:eastAsia="Times New Roman" w:hAnsi="Calibri" w:cs="Times New Roman"/>
                <w:i/>
                <w:sz w:val="20"/>
                <w:szCs w:val="20"/>
                <w:lang w:eastAsia="ar-SA"/>
              </w:rPr>
              <w:t xml:space="preserve">принимать решения в проблемной ситуации </w:t>
            </w:r>
            <w:r w:rsidRPr="00E467B4">
              <w:rPr>
                <w:rFonts w:ascii="Calibri" w:eastAsia="Times New Roman" w:hAnsi="Calibri" w:cs="Times New Roman"/>
                <w:i/>
                <w:sz w:val="20"/>
                <w:szCs w:val="20"/>
                <w:lang w:eastAsia="ar-SA"/>
              </w:rPr>
              <w:lastRenderedPageBreak/>
              <w:t>на основе переговоров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3)осуществлять констатирующий и предвосхищающий контроль по результату и способу действия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4) </w:t>
            </w:r>
            <w:r w:rsidRPr="00E467B4">
              <w:rPr>
                <w:rFonts w:ascii="Calibri" w:eastAsia="Times New Roman" w:hAnsi="Calibri" w:cs="Times New Roman"/>
                <w:color w:val="000000"/>
                <w:spacing w:val="1"/>
                <w:sz w:val="20"/>
                <w:szCs w:val="20"/>
                <w:lang w:eastAsia="ar-SA"/>
              </w:rPr>
              <w:t xml:space="preserve">критически </w:t>
            </w:r>
            <w:r w:rsidRPr="00E467B4">
              <w:rPr>
                <w:rFonts w:ascii="Calibri" w:eastAsia="Times New Roman" w:hAnsi="Calibri" w:cs="Times New Roman"/>
                <w:color w:val="000000"/>
                <w:spacing w:val="-1"/>
                <w:sz w:val="20"/>
                <w:szCs w:val="20"/>
                <w:lang w:eastAsia="ar-SA"/>
              </w:rPr>
              <w:t>оценивать полученный ответ, осуществлять са</w:t>
            </w:r>
            <w:r w:rsidRPr="00E467B4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ar-SA"/>
              </w:rPr>
              <w:t xml:space="preserve">моконтроль, проверяя ответ на соответствие </w:t>
            </w:r>
            <w:r w:rsidRPr="00E467B4">
              <w:rPr>
                <w:rFonts w:ascii="Calibri" w:eastAsia="Times New Roman" w:hAnsi="Calibri" w:cs="Times New Roman"/>
                <w:color w:val="000000"/>
                <w:spacing w:val="-1"/>
                <w:sz w:val="20"/>
                <w:szCs w:val="20"/>
                <w:lang w:eastAsia="ar-SA"/>
              </w:rPr>
              <w:t>условию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sz w:val="18"/>
                <w:szCs w:val="18"/>
                <w:highlight w:val="lightGray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18"/>
                <w:szCs w:val="18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sz w:val="18"/>
                <w:szCs w:val="18"/>
                <w:lang w:eastAsia="ar-SA"/>
              </w:rPr>
              <w:t>Познавательные</w:t>
            </w:r>
            <w:proofErr w:type="gramStart"/>
            <w:r w:rsidRPr="00E467B4">
              <w:rPr>
                <w:rFonts w:ascii="Calibri" w:eastAsia="Times New Roman" w:hAnsi="Calibri" w:cs="Times New Roman"/>
                <w:b/>
                <w:sz w:val="18"/>
                <w:szCs w:val="18"/>
                <w:lang w:eastAsia="ar-SA"/>
              </w:rPr>
              <w:t xml:space="preserve"> :</w:t>
            </w:r>
            <w:proofErr w:type="gramEnd"/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анализировать и осмысливать текст задачи;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строить логические </w:t>
            </w: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lastRenderedPageBreak/>
              <w:t>рассуждения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Cs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Cs/>
                <w:sz w:val="20"/>
                <w:szCs w:val="20"/>
                <w:lang w:eastAsia="ar-SA"/>
              </w:rPr>
              <w:t>переформулировать условие, извлекать необходимую информацию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находить наиболее эффективный способ решения задач в зависимости от конкретных условий;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 xml:space="preserve">давать определение понятиям;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структурировать, выделять главное и второстепенное в тексте задачи.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sz w:val="20"/>
                <w:szCs w:val="20"/>
                <w:lang w:eastAsia="ar-SA"/>
              </w:rPr>
              <w:t>выполнять ознакомительное, изучающее, усваивающее виды чтения.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sz w:val="18"/>
                <w:szCs w:val="18"/>
                <w:highlight w:val="lightGray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,Bold" w:eastAsia="Calibri" w:hAnsi="Times New Roman,Bold" w:cs="Times New Roman,Bold"/>
                <w:b/>
                <w:bCs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pacing w:after="0" w:line="240" w:lineRule="auto"/>
              <w:contextualSpacing/>
              <w:rPr>
                <w:rFonts w:ascii="Times New Roman,Bold" w:eastAsia="Calibri" w:hAnsi="Times New Roman,Bold" w:cs="Times New Roman,Bold"/>
                <w:b/>
                <w:bCs/>
              </w:rPr>
            </w:pPr>
          </w:p>
        </w:tc>
      </w:tr>
      <w:tr w:rsidR="00E467B4" w:rsidRPr="00E467B4" w:rsidTr="00F93AFD">
        <w:trPr>
          <w:gridAfter w:val="7"/>
          <w:wAfter w:w="15351" w:type="dxa"/>
          <w:trHeight w:val="702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5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Числовые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cr/>
              <w:t>множеств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5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Числовые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cr/>
              <w:t>множеств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9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1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2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  <w:trHeight w:val="872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4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5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7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3535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Функция </w:t>
            </w:r>
            <w:r w:rsidRPr="00E467B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40" type="#_x0000_t75" style="width:38.25pt;height:18.75pt" o:ole="">
                  <v:imagedata r:id="rId7" o:title=""/>
                </v:shape>
                <o:OLEObject Type="Embed" ProgID="Equation.DSMT4" ShapeID="_x0000_i1040" DrawAspect="Content" ObjectID="_1611212003" r:id="rId26"/>
              </w:objec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и её график. 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594" w:type="dxa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69</w:t>
            </w:r>
          </w:p>
        </w:tc>
        <w:tc>
          <w:tcPr>
            <w:tcW w:w="3535" w:type="dxa"/>
            <w:gridSpan w:val="2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работа № 4</w:t>
            </w:r>
          </w:p>
        </w:tc>
        <w:tc>
          <w:tcPr>
            <w:tcW w:w="1558" w:type="dxa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918" w:type="dxa"/>
            <w:gridSpan w:val="4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66" w:type="dxa"/>
            <w:gridSpan w:val="2"/>
            <w:tcBorders>
              <w:bottom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c>
          <w:tcPr>
            <w:tcW w:w="19198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467B4" w:rsidRPr="00E467B4" w:rsidRDefault="00E467B4" w:rsidP="00E467B4">
            <w:pPr>
              <w:tabs>
                <w:tab w:val="center" w:pos="9710"/>
                <w:tab w:val="left" w:pos="1679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.Квадратные уравнения (26 часов)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12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12" w:type="dxa"/>
            <w:gridSpan w:val="2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03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§7,220,21</w:t>
            </w: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3398" w:type="dxa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 w:val="restart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спозна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водить примеры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х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й различных видов (полных, неполных,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 приведённых), квадратных трёхчленов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общем виде решен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олных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х уравнений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Формулировать: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ределения: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первой степени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уравнения; квадратного трёхчлена,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искриминанта квадратного уравнения и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го трёхчлена, корня квадратного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ёхчлена; биквадратного уравнения;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cr/>
            </w: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войства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ого трёхчлена;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теорему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ета и обратную ей теорему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За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доказывать формулу корне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ого уравнения. Исследовать количество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ней квадратного уравнения в зависимости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а его дискриминанта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Доказывать теоремы: 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ета (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ую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обратную),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 разложении квадратного трёхчлена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ители, о свойстве квадратного трёхчлена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м дискриминантом.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писыва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примерах метод замены переменно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решения уравнений.</w:t>
            </w:r>
          </w:p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 w:val="restart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lastRenderedPageBreak/>
              <w:t>Личностные: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 развитие логического и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критического мышления, культуры речи, способности к  умственному эксперименту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>;ф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>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Формирование навыков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поведения при общении и сотрудничестве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 w:val="restart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lastRenderedPageBreak/>
              <w:t xml:space="preserve">Коммуникативные: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мение слушать и понимать партнера,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планировать и согласованно выполнять совместную деятельность, распределять роли, взаимно контролировать действия друг друга и уметь договариваться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работа в парах, группах.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lang w:eastAsia="ar-SA"/>
              </w:rPr>
              <w:t>Регулятивные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t>: самопроверка</w:t>
            </w:r>
            <w:proofErr w:type="gramStart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,</w:t>
            </w:r>
            <w:proofErr w:type="gramEnd"/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взаимопроверка, 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 учится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E467B4" w:rsidRPr="00E467B4" w:rsidRDefault="00E467B4" w:rsidP="00E467B4">
            <w:pPr>
              <w:spacing w:after="120" w:line="240" w:lineRule="auto"/>
              <w:ind w:right="-28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  <w:t>Познавательные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b/>
                <w:bCs/>
                <w:i/>
                <w:lang w:eastAsia="ru-RU"/>
              </w:rPr>
              <w:t xml:space="preserve"> :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>Анализировать и осмысливать текст задачи, извлекать необходимую информацию;</w:t>
            </w:r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>Осуществлять выбор наиболее эффективного способа решения; -</w:t>
            </w:r>
          </w:p>
          <w:p w:rsidR="00E467B4" w:rsidRPr="00E467B4" w:rsidRDefault="00E467B4" w:rsidP="00E467B4">
            <w:pPr>
              <w:spacing w:after="0" w:line="240" w:lineRule="auto"/>
              <w:ind w:right="-28"/>
              <w:rPr>
                <w:rFonts w:ascii="Times New Roman" w:eastAsia="Times New Roman" w:hAnsi="Times New Roman" w:cs="Times New Roman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lang w:eastAsia="ru-RU"/>
              </w:rPr>
              <w:t>строить логическую цепочку рассуждений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давать определение понятиям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ставить проблему, аргументировать её актуальность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строить логическое рассуждение;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делать умозаключения и выводы на основе аргументации. 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 xml:space="preserve">строить речевое </w:t>
            </w:r>
            <w:r w:rsidRPr="00E467B4">
              <w:rPr>
                <w:rFonts w:ascii="Times New Roman" w:eastAsia="Calibri" w:hAnsi="Times New Roman" w:cs="Times New Roman"/>
              </w:rPr>
              <w:lastRenderedPageBreak/>
              <w:t>высказывание в устной и письменной форме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ставить проблему, аргументировать её актуальность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устанавливать причинно-следственные связи;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делать умозаключения и выводы на основе аргументации.</w:t>
            </w:r>
          </w:p>
          <w:p w:rsidR="00E467B4" w:rsidRPr="00E467B4" w:rsidRDefault="00E467B4" w:rsidP="00E467B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E467B4">
              <w:rPr>
                <w:rFonts w:ascii="Times New Roman" w:eastAsia="Calibri" w:hAnsi="Times New Roman" w:cs="Times New Roman"/>
              </w:rPr>
              <w:t>давать определение понятиям;</w:t>
            </w:r>
          </w:p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lang w:eastAsia="ar-SA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71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72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3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4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5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6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7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9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80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 w:val="restart"/>
          </w:tcPr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аходить</w:t>
            </w: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рни квадратных уравнений различных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дов. Применять теорему Виета и обратную ей 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орему. Выполнять разложение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го</w:t>
            </w:r>
            <w:proofErr w:type="gramEnd"/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ёхчлена на множители. Находить корни</w:t>
            </w:r>
          </w:p>
          <w:p w:rsidR="00E467B4" w:rsidRPr="00E467B4" w:rsidRDefault="00E467B4" w:rsidP="00E467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й, которые сводятся к </w:t>
            </w:r>
            <w:proofErr w:type="gramStart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</w:p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математическими моделями реальных ситуаций</w:t>
            </w:r>
          </w:p>
        </w:tc>
        <w:tc>
          <w:tcPr>
            <w:tcW w:w="1993" w:type="dxa"/>
            <w:gridSpan w:val="3"/>
            <w:vMerge w:val="restart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b/>
                <w:bCs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b/>
                <w:bCs/>
                <w:lang w:eastAsia="ar-SA"/>
              </w:rPr>
              <w:t>Личностные: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1) Уважение к личности и ее достоинству, 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2) доброжелательное отношение к окружающим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3) устойчивый познавательный интерес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 xml:space="preserve">4) умение вести </w:t>
            </w:r>
            <w:r w:rsidRPr="00E467B4">
              <w:rPr>
                <w:rFonts w:ascii="Calibri" w:eastAsia="Times New Roman" w:hAnsi="Calibri" w:cs="Times New Roman"/>
                <w:lang w:eastAsia="ar-SA"/>
              </w:rPr>
              <w:lastRenderedPageBreak/>
              <w:t>диалог на основе равноправных отношений и взаимного уважения и принятия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i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i/>
                <w:lang w:eastAsia="ar-SA"/>
              </w:rPr>
              <w:t>5) умение конструктивно разрешать конфликты;</w:t>
            </w:r>
          </w:p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  <w:r w:rsidRPr="00E467B4">
              <w:rPr>
                <w:rFonts w:ascii="Calibri" w:eastAsia="Times New Roman" w:hAnsi="Calibri" w:cs="Times New Roman"/>
                <w:lang w:eastAsia="ar-SA"/>
              </w:rPr>
              <w:t>6) потребность в самовыражении.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1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Квадратный трёхчлен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2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й трёхчлен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3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й трёхчлен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  <w:trHeight w:val="683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4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5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6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87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88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9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0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2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  <w:vMerge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 6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61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3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399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4182" w:type="dxa"/>
            <w:gridSpan w:val="1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Повторение и систематизация учебного материала (7 часов)</w:t>
            </w: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  <w:trHeight w:val="621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7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8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9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</w:pPr>
            <w:proofErr w:type="gramStart"/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Контрольная</w:t>
            </w:r>
            <w:proofErr w:type="gramEnd"/>
            <w:r w:rsidRPr="00E467B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робота №7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0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 xml:space="preserve"> 101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2</w:t>
            </w: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rPr>
                <w:rFonts w:ascii="Calibri" w:eastAsia="Times New Roman" w:hAnsi="Calibri" w:cs="Times New Roman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467B4" w:rsidRPr="00E467B4" w:rsidTr="00F93AFD">
        <w:trPr>
          <w:gridAfter w:val="7"/>
          <w:wAfter w:w="15351" w:type="dxa"/>
        </w:trPr>
        <w:tc>
          <w:tcPr>
            <w:tcW w:w="731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339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467B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Всего 102 часа</w:t>
            </w:r>
          </w:p>
        </w:tc>
        <w:tc>
          <w:tcPr>
            <w:tcW w:w="1558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3825" w:type="dxa"/>
            <w:gridSpan w:val="2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992" w:type="dxa"/>
            <w:gridSpan w:val="3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436" w:type="dxa"/>
            <w:gridSpan w:val="4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7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3" w:type="dxa"/>
          </w:tcPr>
          <w:p w:rsidR="00E467B4" w:rsidRPr="00E467B4" w:rsidRDefault="00E467B4" w:rsidP="00E467B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</w:tbl>
    <w:p w:rsidR="00E467B4" w:rsidRPr="00E467B4" w:rsidRDefault="00E467B4" w:rsidP="00E467B4">
      <w:pPr>
        <w:suppressAutoHyphens/>
        <w:rPr>
          <w:rFonts w:ascii="Calibri" w:eastAsia="Times New Roman" w:hAnsi="Calibri" w:cs="Times New Roman"/>
          <w:lang w:eastAsia="ar-SA"/>
        </w:rPr>
      </w:pPr>
    </w:p>
    <w:p w:rsidR="00DF7807" w:rsidRDefault="00DF7807">
      <w:bookmarkStart w:id="0" w:name="_GoBack"/>
      <w:bookmarkEnd w:id="0"/>
    </w:p>
    <w:sectPr w:rsidR="00DF7807" w:rsidSect="00304DC4">
      <w:pgSz w:w="16838" w:h="11906" w:orient="landscape" w:code="9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A257F"/>
    <w:rsid w:val="008A257F"/>
    <w:rsid w:val="00DF7807"/>
    <w:rsid w:val="00E467B4"/>
    <w:rsid w:val="00F3373A"/>
    <w:rsid w:val="00F421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7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E467B4"/>
  </w:style>
  <w:style w:type="paragraph" w:styleId="a3">
    <w:name w:val="Normal (Web)"/>
    <w:basedOn w:val="a"/>
    <w:rsid w:val="00E467B4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0">
    <w:name w:val="Без интервала1"/>
    <w:rsid w:val="00E467B4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E467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E467B4"/>
    <w:rPr>
      <w:rFonts w:cs="Times New Roman"/>
    </w:rPr>
  </w:style>
  <w:style w:type="paragraph" w:customStyle="1" w:styleId="c20">
    <w:name w:val="c20"/>
    <w:basedOn w:val="a"/>
    <w:rsid w:val="00E467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E467B4"/>
    <w:pPr>
      <w:suppressAutoHyphens/>
      <w:ind w:left="720"/>
      <w:contextualSpacing/>
    </w:pPr>
    <w:rPr>
      <w:rFonts w:ascii="Calibri" w:eastAsia="Times New Roman" w:hAnsi="Calibri" w:cs="Times New Roman"/>
      <w:lang w:eastAsia="ar-SA"/>
    </w:rPr>
  </w:style>
  <w:style w:type="character" w:styleId="a4">
    <w:name w:val="Emphasis"/>
    <w:basedOn w:val="a0"/>
    <w:qFormat/>
    <w:rsid w:val="00E467B4"/>
    <w:rPr>
      <w:rFonts w:cs="Times New Roman"/>
      <w:i/>
      <w:iCs/>
    </w:rPr>
  </w:style>
  <w:style w:type="paragraph" w:styleId="a5">
    <w:name w:val="No Spacing"/>
    <w:qFormat/>
    <w:rsid w:val="00E467B4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E467B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E467B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E467B4"/>
    <w:pPr>
      <w:spacing w:after="0" w:line="240" w:lineRule="auto"/>
      <w:ind w:left="720" w:firstLine="709"/>
      <w:contextualSpacing/>
      <w:jc w:val="both"/>
    </w:pPr>
    <w:rPr>
      <w:rFonts w:ascii="Calibri" w:eastAsia="Calibri" w:hAnsi="Calibri"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E467B4"/>
    <w:pPr>
      <w:suppressAutoHyphens/>
      <w:spacing w:after="0" w:line="240" w:lineRule="auto"/>
    </w:pPr>
    <w:rPr>
      <w:rFonts w:ascii="Tahoma" w:eastAsia="Times New Roman" w:hAnsi="Tahoma" w:cs="Tahoma"/>
      <w:sz w:val="16"/>
      <w:szCs w:val="16"/>
      <w:lang w:eastAsia="ar-SA"/>
    </w:rPr>
  </w:style>
  <w:style w:type="character" w:customStyle="1" w:styleId="aa">
    <w:name w:val="Текст выноски Знак"/>
    <w:basedOn w:val="a0"/>
    <w:link w:val="a9"/>
    <w:uiPriority w:val="99"/>
    <w:semiHidden/>
    <w:rsid w:val="00E467B4"/>
    <w:rPr>
      <w:rFonts w:ascii="Tahoma" w:eastAsia="Times New Roman" w:hAnsi="Tahoma" w:cs="Tahoma"/>
      <w:sz w:val="16"/>
      <w:szCs w:val="16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E467B4"/>
  </w:style>
  <w:style w:type="paragraph" w:styleId="a3">
    <w:name w:val="Normal (Web)"/>
    <w:basedOn w:val="a"/>
    <w:rsid w:val="00E467B4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0">
    <w:name w:val="Без интервала1"/>
    <w:rsid w:val="00E467B4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E467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E467B4"/>
    <w:rPr>
      <w:rFonts w:cs="Times New Roman"/>
    </w:rPr>
  </w:style>
  <w:style w:type="paragraph" w:customStyle="1" w:styleId="c20">
    <w:name w:val="c20"/>
    <w:basedOn w:val="a"/>
    <w:rsid w:val="00E467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E467B4"/>
    <w:pPr>
      <w:suppressAutoHyphens/>
      <w:ind w:left="720"/>
      <w:contextualSpacing/>
    </w:pPr>
    <w:rPr>
      <w:rFonts w:ascii="Calibri" w:eastAsia="Times New Roman" w:hAnsi="Calibri" w:cs="Times New Roman"/>
      <w:lang w:eastAsia="ar-SA"/>
    </w:rPr>
  </w:style>
  <w:style w:type="character" w:styleId="a4">
    <w:name w:val="Emphasis"/>
    <w:basedOn w:val="a0"/>
    <w:qFormat/>
    <w:rsid w:val="00E467B4"/>
    <w:rPr>
      <w:rFonts w:cs="Times New Roman"/>
      <w:i/>
      <w:iCs/>
    </w:rPr>
  </w:style>
  <w:style w:type="paragraph" w:styleId="a5">
    <w:name w:val="No Spacing"/>
    <w:qFormat/>
    <w:rsid w:val="00E467B4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E467B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E467B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E467B4"/>
    <w:pPr>
      <w:spacing w:after="0" w:line="240" w:lineRule="auto"/>
      <w:ind w:left="720" w:firstLine="709"/>
      <w:contextualSpacing/>
      <w:jc w:val="both"/>
    </w:pPr>
    <w:rPr>
      <w:rFonts w:ascii="Calibri" w:eastAsia="Calibri" w:hAnsi="Calibri"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E467B4"/>
    <w:pPr>
      <w:suppressAutoHyphens/>
      <w:spacing w:after="0" w:line="240" w:lineRule="auto"/>
    </w:pPr>
    <w:rPr>
      <w:rFonts w:ascii="Tahoma" w:eastAsia="Times New Roman" w:hAnsi="Tahoma" w:cs="Tahoma"/>
      <w:sz w:val="16"/>
      <w:szCs w:val="16"/>
      <w:lang w:eastAsia="ar-SA"/>
    </w:rPr>
  </w:style>
  <w:style w:type="character" w:customStyle="1" w:styleId="aa">
    <w:name w:val="Текст выноски Знак"/>
    <w:basedOn w:val="a0"/>
    <w:link w:val="a9"/>
    <w:uiPriority w:val="99"/>
    <w:semiHidden/>
    <w:rsid w:val="00E467B4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627</Words>
  <Characters>26376</Characters>
  <Application>Microsoft Office Word</Application>
  <DocSecurity>0</DocSecurity>
  <Lines>219</Lines>
  <Paragraphs>61</Paragraphs>
  <ScaleCrop>false</ScaleCrop>
  <Company>SPecialiST RePack</Company>
  <LinksUpToDate>false</LinksUpToDate>
  <CharactersWithSpaces>309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omp</cp:lastModifiedBy>
  <cp:revision>4</cp:revision>
  <dcterms:created xsi:type="dcterms:W3CDTF">2018-12-26T18:02:00Z</dcterms:created>
  <dcterms:modified xsi:type="dcterms:W3CDTF">2019-02-09T07:06:00Z</dcterms:modified>
</cp:coreProperties>
</file>